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65CD" w:rsidRPr="00FF2EC2" w:rsidRDefault="006A65CD" w:rsidP="006A65CD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8"/>
          <w:szCs w:val="28"/>
        </w:rPr>
        <w:t>THÁNG 9- TUẦN 4</w:t>
      </w:r>
      <w:r w:rsidR="00C8399F">
        <w:rPr>
          <w:rFonts w:ascii="Times New Roman" w:hAnsi="Times New Roman"/>
          <w:sz w:val="28"/>
          <w:szCs w:val="28"/>
        </w:rPr>
        <w:t xml:space="preserve"> –TIẾT 1</w:t>
      </w:r>
    </w:p>
    <w:p w:rsidR="006A65CD" w:rsidRDefault="003C24AF" w:rsidP="006A65CD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NGÀY DẠY:30/9/2020, LỚP 9A</w:t>
      </w:r>
      <w:r w:rsidR="000C00C5">
        <w:rPr>
          <w:rFonts w:ascii="Times New Roman" w:hAnsi="Times New Roman"/>
          <w:sz w:val="28"/>
          <w:szCs w:val="28"/>
        </w:rPr>
        <w:t>1,9A2</w:t>
      </w:r>
    </w:p>
    <w:p w:rsidR="006A65CD" w:rsidRPr="009C3733" w:rsidRDefault="006A65CD" w:rsidP="006A65CD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6A65CD" w:rsidRPr="009C3733" w:rsidRDefault="006A65CD" w:rsidP="006A65CD">
      <w:pPr>
        <w:tabs>
          <w:tab w:val="left" w:pos="8610"/>
        </w:tabs>
        <w:spacing w:after="0" w:line="240" w:lineRule="auto"/>
        <w:jc w:val="center"/>
        <w:rPr>
          <w:rFonts w:ascii="Times New Roman" w:hAnsi="Times New Roman"/>
          <w:b/>
          <w:sz w:val="36"/>
          <w:szCs w:val="24"/>
        </w:rPr>
      </w:pPr>
      <w:r w:rsidRPr="009C3733">
        <w:rPr>
          <w:rFonts w:ascii="Times New Roman" w:hAnsi="Times New Roman"/>
          <w:b/>
          <w:sz w:val="36"/>
          <w:szCs w:val="24"/>
        </w:rPr>
        <w:t>LUYỆN TẬP</w:t>
      </w:r>
    </w:p>
    <w:p w:rsidR="006A65CD" w:rsidRPr="009C3733" w:rsidRDefault="006A65CD" w:rsidP="006A65CD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C3733">
        <w:rPr>
          <w:rFonts w:ascii="Times New Roman" w:hAnsi="Times New Roman"/>
          <w:b/>
          <w:bCs/>
          <w:sz w:val="24"/>
          <w:szCs w:val="24"/>
        </w:rPr>
        <w:t>I.MỤC TIÊU:</w:t>
      </w:r>
    </w:p>
    <w:p w:rsidR="006A65CD" w:rsidRPr="009C3733" w:rsidRDefault="006A65CD" w:rsidP="006A65CD">
      <w:pPr>
        <w:numPr>
          <w:ilvl w:val="0"/>
          <w:numId w:val="2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C3733">
        <w:rPr>
          <w:rFonts w:ascii="Times New Roman" w:hAnsi="Times New Roman"/>
          <w:b/>
          <w:bCs/>
          <w:sz w:val="24"/>
          <w:szCs w:val="24"/>
        </w:rPr>
        <w:t>Kiến thức:</w:t>
      </w:r>
    </w:p>
    <w:p w:rsidR="006A65CD" w:rsidRPr="009C3733" w:rsidRDefault="006A65CD" w:rsidP="006A65CD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9C3733">
        <w:rPr>
          <w:rFonts w:ascii="Times New Roman" w:hAnsi="Times New Roman"/>
          <w:sz w:val="24"/>
          <w:szCs w:val="24"/>
        </w:rPr>
        <w:t>- Nắm được tỉ số lượng giác của hai góc phụ nhau</w:t>
      </w:r>
    </w:p>
    <w:p w:rsidR="006A65CD" w:rsidRPr="009C3733" w:rsidRDefault="006A65CD" w:rsidP="006A65CD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C3733">
        <w:rPr>
          <w:rFonts w:ascii="Times New Roman" w:hAnsi="Times New Roman"/>
          <w:b/>
          <w:sz w:val="24"/>
          <w:szCs w:val="24"/>
        </w:rPr>
        <w:t>Kĩ năng:</w:t>
      </w:r>
    </w:p>
    <w:p w:rsidR="006A65CD" w:rsidRPr="009C3733" w:rsidRDefault="006A65CD" w:rsidP="006A65CD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9C3733">
        <w:rPr>
          <w:rFonts w:ascii="Times New Roman" w:hAnsi="Times New Roman"/>
          <w:sz w:val="24"/>
          <w:szCs w:val="24"/>
        </w:rPr>
        <w:t>- Biết dựng góc khi biết tslg, biết chuyển đổi tslg hai góc phụ nhau, biết tìm số đo góc khi biết độ dài cạnh</w:t>
      </w:r>
    </w:p>
    <w:p w:rsidR="006A65CD" w:rsidRPr="009C3733" w:rsidRDefault="006A65CD" w:rsidP="006A65CD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C3733">
        <w:rPr>
          <w:rFonts w:ascii="Times New Roman" w:hAnsi="Times New Roman"/>
          <w:b/>
          <w:sz w:val="24"/>
          <w:szCs w:val="24"/>
        </w:rPr>
        <w:t>Tư duy:</w:t>
      </w:r>
    </w:p>
    <w:p w:rsidR="006A65CD" w:rsidRPr="009C3733" w:rsidRDefault="006A65CD" w:rsidP="006A65CD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9C3733">
        <w:rPr>
          <w:rFonts w:ascii="Times New Roman" w:hAnsi="Times New Roman"/>
          <w:sz w:val="24"/>
          <w:szCs w:val="24"/>
        </w:rPr>
        <w:t>- Thấy được mối quan hệ của hai góc phụ nhau</w:t>
      </w:r>
    </w:p>
    <w:p w:rsidR="006A65CD" w:rsidRPr="009C3733" w:rsidRDefault="006A65CD" w:rsidP="006A65CD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C3733">
        <w:rPr>
          <w:rFonts w:ascii="Times New Roman" w:hAnsi="Times New Roman"/>
          <w:b/>
          <w:bCs/>
          <w:sz w:val="24"/>
          <w:szCs w:val="24"/>
        </w:rPr>
        <w:t>II. CHUẨN BỊ:</w:t>
      </w:r>
    </w:p>
    <w:p w:rsidR="006A65CD" w:rsidRPr="009C3733" w:rsidRDefault="006A65CD" w:rsidP="006A65C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C3733">
        <w:rPr>
          <w:rFonts w:ascii="Times New Roman" w:hAnsi="Times New Roman"/>
          <w:sz w:val="24"/>
          <w:szCs w:val="24"/>
        </w:rPr>
        <w:tab/>
        <w:t>Sgk, giáo án, phấn, thước, bảng phụ, phiếu học tập</w:t>
      </w:r>
    </w:p>
    <w:p w:rsidR="006A65CD" w:rsidRPr="009C3733" w:rsidRDefault="006A65CD" w:rsidP="006A65CD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C3733">
        <w:rPr>
          <w:rFonts w:ascii="Times New Roman" w:hAnsi="Times New Roman"/>
          <w:b/>
          <w:bCs/>
          <w:sz w:val="24"/>
          <w:szCs w:val="24"/>
        </w:rPr>
        <w:t>III. TIẾN TRÌNH DẠY HỌC:</w:t>
      </w:r>
    </w:p>
    <w:p w:rsidR="006A65CD" w:rsidRPr="009C3733" w:rsidRDefault="006A65CD" w:rsidP="006A65C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1013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70"/>
        <w:gridCol w:w="3488"/>
        <w:gridCol w:w="3379"/>
      </w:tblGrid>
      <w:tr w:rsidR="006A65CD" w:rsidRPr="009C3733" w:rsidTr="006A65CD">
        <w:tc>
          <w:tcPr>
            <w:tcW w:w="3270" w:type="dxa"/>
          </w:tcPr>
          <w:p w:rsidR="006A65CD" w:rsidRPr="009C3733" w:rsidRDefault="006A65CD" w:rsidP="00426E08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Giáo viên</w:t>
            </w:r>
          </w:p>
        </w:tc>
        <w:tc>
          <w:tcPr>
            <w:tcW w:w="3488" w:type="dxa"/>
          </w:tcPr>
          <w:p w:rsidR="006A65CD" w:rsidRPr="009C3733" w:rsidRDefault="006A65CD" w:rsidP="00426E08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Học sinh</w:t>
            </w:r>
          </w:p>
        </w:tc>
        <w:tc>
          <w:tcPr>
            <w:tcW w:w="3379" w:type="dxa"/>
          </w:tcPr>
          <w:p w:rsidR="006A65CD" w:rsidRPr="009C3733" w:rsidRDefault="006A65CD" w:rsidP="00426E08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</w:tr>
      <w:tr w:rsidR="006A65CD" w:rsidRPr="009C3733" w:rsidTr="006A65CD">
        <w:tc>
          <w:tcPr>
            <w:tcW w:w="3270" w:type="dxa"/>
          </w:tcPr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1. </w: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Ổn định lớp</w: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iểm tra bài cũ</w: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a. 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>Nêu tính chất về tỉ số lượng giác của hai góc phụ nhau</w:t>
            </w: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</w:rPr>
              <w:t>Hãy viết các tỉ số lượng giác sau thành tỉ số lượng giác của các góc nhỏ hơn 45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</w:rPr>
              <w:t>o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 xml:space="preserve"> : sin30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</w:rPr>
              <w:t>o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>, cotg20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</w:rPr>
              <w:t>o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>30’</w:t>
            </w: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Luyện tập</w: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</w:rPr>
              <w:t xml:space="preserve">Để dựng tam giác vuông trước hết ta phải dựng gì ? </w:t>
            </w:r>
          </w:p>
          <w:p w:rsidR="006A65CD" w:rsidRPr="009C3733" w:rsidRDefault="00C8399F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467" type="#_x0000_t75" style="position:absolute;left:0;text-align:left;margin-left:43.6pt;margin-top:5.2pt;width:10.95pt;height:10.9pt;z-index:252135424">
                  <v:imagedata r:id="rId7" o:title=""/>
                </v:shape>
                <o:OLEObject Type="Embed" ProgID="Equation.DSMT4" ShapeID="_x0000_s1467" DrawAspect="Content" ObjectID="_1662836035" r:id="rId8"/>
              </w:pict>
            </w:r>
            <w:r w:rsidR="006A65CD" w:rsidRPr="009C3733">
              <w:rPr>
                <w:rFonts w:ascii="Times New Roman" w:hAnsi="Times New Roman"/>
                <w:sz w:val="24"/>
                <w:szCs w:val="24"/>
              </w:rPr>
              <w:t xml:space="preserve">Để cos   = 0,6 thì ta phải dựng ntn ? </w:t>
            </w: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C8399F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466" type="#_x0000_t75" style="position:absolute;left:0;text-align:left;margin-left:76.3pt;margin-top:4.2pt;width:10.95pt;height:10.9pt;z-index:252134400">
                  <v:imagedata r:id="rId7" o:title=""/>
                </v:shape>
                <o:OLEObject Type="Embed" ProgID="Equation.DSMT4" ShapeID="_x0000_s1466" DrawAspect="Content" ObjectID="_1662836036" r:id="rId9"/>
              </w:pict>
            </w:r>
            <w:r>
              <w:rPr>
                <w:noProof/>
              </w:rPr>
              <w:pict>
                <v:shape id="_x0000_s1462" type="#_x0000_t75" style="position:absolute;left:0;text-align:left;margin-left:43.65pt;margin-top:4.2pt;width:10.95pt;height:10.9pt;z-index:252130304">
                  <v:imagedata r:id="rId7" o:title=""/>
                </v:shape>
                <o:OLEObject Type="Embed" ProgID="Equation.DSMT4" ShapeID="_x0000_s1462" DrawAspect="Content" ObjectID="_1662836037" r:id="rId10"/>
              </w:pict>
            </w:r>
            <w:r w:rsidR="006A65CD" w:rsidRPr="009C3733">
              <w:rPr>
                <w:rFonts w:ascii="Times New Roman" w:hAnsi="Times New Roman"/>
                <w:sz w:val="24"/>
                <w:szCs w:val="24"/>
              </w:rPr>
              <w:t xml:space="preserve">Viết sin   , cos     ? </w:t>
            </w:r>
          </w:p>
          <w:p w:rsidR="006A65CD" w:rsidRPr="009C3733" w:rsidRDefault="00C8399F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471" type="#_x0000_t75" style="position:absolute;left:0;text-align:left;margin-left:4.05pt;margin-top:-.5pt;width:121.35pt;height:30.7pt;z-index:252139520">
                  <v:imagedata r:id="rId11" o:title=""/>
                </v:shape>
                <o:OLEObject Type="Embed" ProgID="Equation.DSMT4" ShapeID="_x0000_s1471" DrawAspect="Content" ObjectID="_1662836038" r:id="rId12"/>
              </w:pict>
            </w: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C8399F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475" type="#_x0000_t75" style="position:absolute;left:0;text-align:left;margin-left:76.3pt;margin-top:4.2pt;width:10.95pt;height:10.9pt;z-index:252143616">
                  <v:imagedata r:id="rId7" o:title=""/>
                </v:shape>
                <o:OLEObject Type="Embed" ProgID="Equation.DSMT4" ShapeID="_x0000_s1475" DrawAspect="Content" ObjectID="_1662836039" r:id="rId13"/>
              </w:pict>
            </w:r>
            <w:r>
              <w:rPr>
                <w:noProof/>
              </w:rPr>
              <w:pict>
                <v:shape id="_x0000_s1474" type="#_x0000_t75" style="position:absolute;left:0;text-align:left;margin-left:43.65pt;margin-top:4.2pt;width:10.95pt;height:10.9pt;z-index:252142592">
                  <v:imagedata r:id="rId7" o:title=""/>
                </v:shape>
                <o:OLEObject Type="Embed" ProgID="Equation.DSMT4" ShapeID="_x0000_s1474" DrawAspect="Content" ObjectID="_1662836040" r:id="rId14"/>
              </w:pict>
            </w:r>
            <w:r w:rsidR="006A65CD" w:rsidRPr="009C3733">
              <w:rPr>
                <w:rFonts w:ascii="Times New Roman" w:hAnsi="Times New Roman"/>
                <w:sz w:val="24"/>
                <w:szCs w:val="24"/>
              </w:rPr>
              <w:t xml:space="preserve">Viết sin   , cos     rồi biến đổi ? </w:t>
            </w: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</w:rPr>
              <w:t xml:space="preserve">Biết cosB, tìm sinB ta xét mối quan hệ nào ? </w:t>
            </w: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</w:rPr>
              <w:t>Giữa AB và cạnh huyền thể hiện qua tỉ số lượng giác nào ?</w:t>
            </w: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</w:rPr>
              <w:t>Giữa y và 20 thể hiện qua tỉ số lượng giác nào ?</w:t>
            </w: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6A65CD" w:rsidRPr="009C3733" w:rsidRDefault="00C8399F" w:rsidP="00426E08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pict>
                <v:shape id="_x0000_s1484" type="#_x0000_t75" style="position:absolute;left:0;text-align:left;margin-left:164.35pt;margin-top:8.3pt;width:179.05pt;height:57.75pt;z-index:252152832">
                  <v:imagedata r:id="rId15" o:title=""/>
                </v:shape>
                <o:OLEObject Type="Embed" ProgID="Equation.DSMT4" ShapeID="_x0000_s1484" DrawAspect="Content" ObjectID="_1662836041" r:id="rId16"/>
              </w:pict>
            </w:r>
            <w:r w:rsidR="006A65CD"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r w:rsidR="006A65CD"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ủng cố</w:t>
            </w:r>
            <w:r w:rsidR="006A65CD"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</w:rPr>
              <w:t xml:space="preserve">Nhắc lại các tỉ số lượng giác của góc nhọn ? </w:t>
            </w: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5. </w: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ặn dò</w: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</w:rPr>
              <w:t>Làm các bài tập còn lại</w:t>
            </w:r>
          </w:p>
        </w:tc>
        <w:tc>
          <w:tcPr>
            <w:tcW w:w="3488" w:type="dxa"/>
          </w:tcPr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</w:rPr>
              <w:t>Nếu hai góc phụ nhau thì sin góc này bằng côsin góc kia, tang góc này bằng côtang góc kia</w:t>
            </w: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sin30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o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= cos60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o</w:t>
            </w: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cotg20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o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30’=tg69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o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30’</w:t>
            </w: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Dựng góc vuông xOy</w:t>
            </w: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Trên tia Ox, lấy điểm A sao cho OA=3. Trên tia Oy, lấy điểm B sao cho AB=5</w:t>
            </w: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C8399F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470" type="#_x0000_t75" style="position:absolute;left:0;text-align:left;margin-left:.05pt;margin-top:9.4pt;width:127.35pt;height:30.7pt;z-index:252138496">
                  <v:imagedata r:id="rId17" o:title=""/>
                </v:shape>
                <o:OLEObject Type="Embed" ProgID="Equation.DSMT4" ShapeID="_x0000_s1470" DrawAspect="Content" ObjectID="_1662836042" r:id="rId18"/>
              </w:pict>
            </w: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C8399F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476" type="#_x0000_t75" style="position:absolute;left:0;text-align:left;margin-left:.05pt;margin-top:-9.75pt;width:127.35pt;height:30.7pt;z-index:252144640">
                  <v:imagedata r:id="rId17" o:title=""/>
                </v:shape>
                <o:OLEObject Type="Embed" ProgID="Equation.DSMT4" ShapeID="_x0000_s1476" DrawAspect="Content" ObjectID="_1662836043" r:id="rId19"/>
              </w:pict>
            </w: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C8399F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477" type="#_x0000_t75" style="position:absolute;left:0;text-align:left;margin-left:1pt;margin-top:13.95pt;width:124.4pt;height:15.85pt;z-index:252145664">
                  <v:imagedata r:id="rId20" o:title=""/>
                </v:shape>
                <o:OLEObject Type="Embed" ProgID="Equation.DSMT4" ShapeID="_x0000_s1477" DrawAspect="Content" ObjectID="_1662836044" r:id="rId21"/>
              </w:pict>
            </w: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  <w:lang w:val="pt-BR"/>
              </w:rPr>
            </w:pPr>
          </w:p>
          <w:p w:rsidR="006A65CD" w:rsidRPr="009C3733" w:rsidRDefault="00C8399F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480" type="#_x0000_t75" style="position:absolute;left:0;text-align:left;margin-left:1pt;margin-top:13.95pt;width:148.25pt;height:65.4pt;z-index:252148736">
                  <v:imagedata r:id="rId22" o:title=""/>
                </v:shape>
                <o:OLEObject Type="Embed" ProgID="Equation.DSMT4" ShapeID="_x0000_s1480" DrawAspect="Content" ObjectID="_1662836045" r:id="rId23"/>
              </w:pict>
            </w: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  <w:lang w:val="pt-BR"/>
              </w:rPr>
            </w:pPr>
          </w:p>
          <w:p w:rsidR="006A65CD" w:rsidRPr="009C3733" w:rsidRDefault="00C8399F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483" type="#_x0000_t75" style="position:absolute;left:0;text-align:left;margin-left:3.45pt;margin-top:1.35pt;width:138.3pt;height:49.45pt;z-index:252151808">
                  <v:imagedata r:id="rId24" o:title=""/>
                </v:shape>
                <o:OLEObject Type="Embed" ProgID="Equation.DSMT4" ShapeID="_x0000_s1483" DrawAspect="Content" ObjectID="_1662836046" r:id="rId25"/>
              </w:pict>
            </w: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3379" w:type="dxa"/>
          </w:tcPr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C8399F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468" type="#_x0000_t75" style="position:absolute;left:0;text-align:left;margin-left:38.55pt;margin-top:5.3pt;width:81.75pt;height:99.75pt;z-index:252136448;mso-wrap-edited:f" wrapcoords="-396 -162 -396 21600 21798 21600 21798 -162 -396 -162" filled="t">
                  <v:imagedata r:id="rId26" o:title=""/>
                </v:shape>
                <o:OLEObject Type="Embed" ProgID="PBrush" ShapeID="_x0000_s1468" DrawAspect="Content" ObjectID="_1662836047" r:id="rId27"/>
              </w:pict>
            </w: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13.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</w:p>
          <w:p w:rsidR="006A65CD" w:rsidRPr="009C3733" w:rsidRDefault="00C8399F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461" type="#_x0000_t75" style="position:absolute;left:0;text-align:left;margin-left:76.3pt;margin-top:81.9pt;width:10.95pt;height:10.9pt;z-index:252129280">
                  <v:imagedata r:id="rId7" o:title=""/>
                </v:shape>
                <o:OLEObject Type="Embed" ProgID="Equation.DSMT4" ShapeID="_x0000_s1461" DrawAspect="Content" ObjectID="_1662836048" r:id="rId28"/>
              </w:pict>
            </w:r>
            <w:r w:rsidR="006A65CD" w:rsidRPr="009C3733">
              <w:rPr>
                <w:rFonts w:ascii="Times New Roman" w:hAnsi="Times New Roman"/>
                <w:sz w:val="24"/>
                <w:szCs w:val="24"/>
                <w:lang w:val="pt-BR"/>
              </w:rPr>
              <w:t>Dựng góc vuông xOy. Lấy một đoạn thẳng làm đơn vị. Trên tia Ox, lấy điểm A sao cho OA=3. Trên tia Oy, lấy điểm B sao cho AB=5. Góc OAB bằng góc      cần dựng</w:t>
            </w:r>
          </w:p>
          <w:p w:rsidR="006A65CD" w:rsidRPr="009C3733" w:rsidRDefault="00C8399F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464" type="#_x0000_t75" style="position:absolute;left:0;text-align:left;margin-left:70.9pt;margin-top:8.7pt;width:11.25pt;height:4.5pt;z-index:252132352;mso-wrap-edited:f" wrapcoords="-1440 0 -1440 18000 21600 18000 21600 0 -1440 0">
                  <v:imagedata r:id="rId29" o:title=""/>
                </v:shape>
                <o:OLEObject Type="Embed" ProgID="PBrush" ShapeID="_x0000_s1464" DrawAspect="Content" ObjectID="_1662836049" r:id="rId30"/>
              </w:pict>
            </w:r>
            <w:r>
              <w:rPr>
                <w:noProof/>
              </w:rPr>
              <w:pict>
                <v:shape id="_x0000_s1463" type="#_x0000_t75" style="position:absolute;left:0;text-align:left;margin-left:16.75pt;margin-top:4.2pt;width:148.25pt;height:30.7pt;z-index:252131328">
                  <v:imagedata r:id="rId31" o:title=""/>
                </v:shape>
                <o:OLEObject Type="Embed" ProgID="Equation.DSMT4" ShapeID="_x0000_s1463" DrawAspect="Content" ObjectID="_1662836050" r:id="rId32"/>
              </w:pict>
            </w:r>
            <w:r w:rsidR="006A65CD"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hật vậy : </w:t>
            </w: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C8399F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469" type="#_x0000_t75" style="position:absolute;left:0;text-align:left;margin-left:38.55pt;margin-top:5.1pt;width:92.3pt;height:71.45pt;z-index:252137472;mso-wrap-edited:f" wrapcoords="-222 -143 -222 21600 21711 21600 21711 -143 -222 -143" filled="t">
                  <v:imagedata r:id="rId33" o:title=""/>
                </v:shape>
                <o:OLEObject Type="Embed" ProgID="PBrush" ShapeID="_x0000_s1469" DrawAspect="Content" ObjectID="_1662836051" r:id="rId34"/>
              </w:pict>
            </w:r>
            <w:r w:rsidR="006A65CD" w:rsidRPr="009C3733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14a.</w:t>
            </w: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a có : </w:t>
            </w: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C8399F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460" type="#_x0000_t75" style="position:absolute;left:0;text-align:left;margin-left:33.1pt;margin-top:-14.4pt;width:102.5pt;height:126.7pt;z-index:252128256">
                  <v:imagedata r:id="rId35" o:title=""/>
                </v:shape>
                <o:OLEObject Type="Embed" ProgID="Equation.DSMT4" ShapeID="_x0000_s1460" DrawAspect="Content" ObjectID="_1662836052" r:id="rId36"/>
              </w:pict>
            </w: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C8399F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472" type="#_x0000_t75" style="position:absolute;left:0;text-align:left;margin-left:16.4pt;margin-top:8.5pt;width:145.25pt;height:30.7pt;z-index:252140544">
                  <v:imagedata r:id="rId37" o:title=""/>
                </v:shape>
                <o:OLEObject Type="Embed" ProgID="Equation.DSMT4" ShapeID="_x0000_s1472" DrawAspect="Content" ObjectID="_1662836053" r:id="rId38"/>
              </w:pict>
            </w:r>
            <w:r w:rsidR="006A65CD"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a có : </w:t>
            </w: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14b.</w:t>
            </w:r>
          </w:p>
          <w:p w:rsidR="006A65CD" w:rsidRPr="009C3733" w:rsidRDefault="00C8399F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473" type="#_x0000_t75" style="position:absolute;left:0;text-align:left;margin-left:5.5pt;margin-top:6.35pt;width:172.15pt;height:104.95pt;z-index:252141568">
                  <v:imagedata r:id="rId39" o:title=""/>
                </v:shape>
                <o:OLEObject Type="Embed" ProgID="Equation.DSMT4" ShapeID="_x0000_s1473" DrawAspect="Content" ObjectID="_1662836054" r:id="rId40"/>
              </w:pict>
            </w:r>
            <w:r w:rsidR="006A65CD"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a có : </w:t>
            </w: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A65CD" w:rsidRPr="009C3733" w:rsidRDefault="00C8399F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465" type="#_x0000_t75" style="position:absolute;left:0;text-align:left;margin-left:10.95pt;margin-top:13.8pt;width:153.25pt;height:159.55pt;z-index:252133376">
                  <v:imagedata r:id="rId41" o:title=""/>
                </v:shape>
                <o:OLEObject Type="Embed" ProgID="Equation.DSMT4" ShapeID="_x0000_s1465" DrawAspect="Content" ObjectID="_1662836055" r:id="rId42"/>
              </w:pict>
            </w: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15.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16.</w:t>
            </w:r>
            <w:r w:rsidRPr="009C3733">
              <w:rPr>
                <w:rFonts w:ascii="Times New Roman" w:hAnsi="Times New Roman"/>
                <w:sz w:val="20"/>
                <w:szCs w:val="24"/>
              </w:rPr>
              <w:t xml:space="preserve"> </w:t>
            </w: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C8399F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478" type="#_x0000_t75" style="position:absolute;left:0;text-align:left;margin-left:59.1pt;margin-top:7.6pt;width:61.5pt;height:82.5pt;z-index:252146688;mso-wrap-edited:f" wrapcoords="-527 -196 -527 21600 21863 21600 21863 -196 -527 -196" filled="t">
                  <v:imagedata r:id="rId43" o:title=""/>
                </v:shape>
                <o:OLEObject Type="Embed" ProgID="PBrush" ShapeID="_x0000_s1478" DrawAspect="Content" ObjectID="_1662836056" r:id="rId44"/>
              </w:pict>
            </w: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6A65CD" w:rsidRDefault="00C8399F" w:rsidP="00426E08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pict>
                <v:shape id="_x0000_s1479" type="#_x0000_t75" style="position:absolute;left:0;text-align:left;margin-left:5.85pt;margin-top:8.3pt;width:148.25pt;height:65.4pt;z-index:252147712">
                  <v:imagedata r:id="rId22" o:title=""/>
                </v:shape>
                <o:OLEObject Type="Embed" ProgID="Equation.DSMT4" ShapeID="_x0000_s1479" DrawAspect="Content" ObjectID="_1662836057" r:id="rId45"/>
              </w:pict>
            </w:r>
          </w:p>
          <w:p w:rsidR="006A65CD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6A65CD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6A65CD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6A65CD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6A65CD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17.</w:t>
            </w:r>
          </w:p>
          <w:p w:rsidR="006A65CD" w:rsidRPr="009C3733" w:rsidRDefault="00C8399F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lastRenderedPageBreak/>
              <w:pict>
                <v:shape id="_x0000_s1481" type="#_x0000_t75" style="position:absolute;left:0;text-align:left;margin-left:27.65pt;margin-top:11pt;width:108.65pt;height:68pt;z-index:252149760;mso-wrap-edited:f" wrapcoords="-222 -177 -222 21600 21711 21600 21711 -177 -222 -177" filled="t">
                  <v:imagedata r:id="rId46" o:title=""/>
                </v:shape>
                <o:OLEObject Type="Embed" ProgID="PBrush" ShapeID="_x0000_s1481" DrawAspect="Content" ObjectID="_1662836058" r:id="rId47"/>
              </w:pict>
            </w: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DB4EE2" w:rsidRDefault="00DB4EE2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DB4EE2" w:rsidRDefault="00DB4EE2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DB4EE2" w:rsidRDefault="00DB4EE2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DB4EE2" w:rsidRPr="009C3733" w:rsidRDefault="00DB4EE2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C8399F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482" type="#_x0000_t75" style="position:absolute;left:0;text-align:left;margin-left:15.8pt;margin-top:8.75pt;width:138.3pt;height:103.95pt;z-index:252150784">
                  <v:imagedata r:id="rId48" o:title=""/>
                </v:shape>
                <o:OLEObject Type="Embed" ProgID="Equation.DSMT4" ShapeID="_x0000_s1482" DrawAspect="Content" ObjectID="_1662836059" r:id="rId49"/>
              </w:pict>
            </w: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A65CD" w:rsidRPr="009C3733" w:rsidRDefault="006A65CD" w:rsidP="00426E0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6A65CD" w:rsidRPr="009C3733" w:rsidRDefault="006A65CD" w:rsidP="006A65C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B4EE2" w:rsidRPr="009C3733" w:rsidRDefault="006A65CD" w:rsidP="00DB4EE2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C3733">
        <w:rPr>
          <w:rFonts w:ascii="Times New Roman" w:hAnsi="Times New Roman"/>
          <w:sz w:val="28"/>
          <w:szCs w:val="28"/>
        </w:rPr>
        <w:t>R</w:t>
      </w:r>
      <w:r>
        <w:rPr>
          <w:rFonts w:ascii="Times New Roman" w:hAnsi="Times New Roman"/>
          <w:sz w:val="28"/>
          <w:szCs w:val="28"/>
        </w:rPr>
        <w:t>Ú</w:t>
      </w:r>
      <w:r w:rsidRPr="009C3733">
        <w:rPr>
          <w:rFonts w:ascii="Times New Roman" w:hAnsi="Times New Roman"/>
          <w:sz w:val="28"/>
          <w:szCs w:val="28"/>
        </w:rPr>
        <w:t>T KINH NGHIỆM:</w:t>
      </w:r>
      <w:r w:rsidR="00DB4EE2" w:rsidRPr="00DB4EE2">
        <w:rPr>
          <w:rFonts w:ascii="Times New Roman" w:hAnsi="Times New Roman"/>
          <w:sz w:val="28"/>
          <w:szCs w:val="28"/>
        </w:rPr>
        <w:t xml:space="preserve"> </w:t>
      </w:r>
      <w:r w:rsidR="00DB4EE2">
        <w:rPr>
          <w:rFonts w:ascii="Times New Roman" w:hAnsi="Times New Roman"/>
          <w:sz w:val="28"/>
          <w:szCs w:val="28"/>
        </w:rPr>
        <w:t>-GV cho nhiều dạng toán để học sinh thông thạo trong cách giải bài. GV cho nhiều dạng toán nâng cao và toán thực tế liên quan.</w:t>
      </w:r>
    </w:p>
    <w:p w:rsidR="006A65CD" w:rsidRPr="009C3733" w:rsidRDefault="00DB4EE2" w:rsidP="006A65C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V cho nhiều dạng toán thực tế.</w:t>
      </w:r>
    </w:p>
    <w:p w:rsidR="006A65CD" w:rsidRPr="009C3733" w:rsidRDefault="006A65CD" w:rsidP="006A65CD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8399F" w:rsidRPr="00FF2EC2" w:rsidRDefault="00C8399F" w:rsidP="00C8399F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8"/>
          <w:szCs w:val="28"/>
        </w:rPr>
        <w:t xml:space="preserve">THÁNG 9- TUẦN 4 –TIẾT </w:t>
      </w:r>
    </w:p>
    <w:p w:rsidR="00C8399F" w:rsidRDefault="00C8399F" w:rsidP="00C8399F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NGÀY DẠY:30/9/2020, LỚP 9A1,9A2</w:t>
      </w:r>
    </w:p>
    <w:p w:rsidR="00C8399F" w:rsidRPr="009C3733" w:rsidRDefault="00C8399F" w:rsidP="00C8399F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8399F" w:rsidRPr="009C3733" w:rsidRDefault="00C8399F" w:rsidP="00C8399F">
      <w:pPr>
        <w:tabs>
          <w:tab w:val="left" w:pos="8610"/>
        </w:tabs>
        <w:spacing w:after="0" w:line="240" w:lineRule="auto"/>
        <w:jc w:val="center"/>
        <w:rPr>
          <w:rFonts w:ascii="Times New Roman" w:hAnsi="Times New Roman"/>
          <w:b/>
          <w:sz w:val="36"/>
          <w:szCs w:val="24"/>
        </w:rPr>
      </w:pPr>
      <w:r w:rsidRPr="009C3733">
        <w:rPr>
          <w:rFonts w:ascii="Times New Roman" w:hAnsi="Times New Roman"/>
          <w:b/>
          <w:sz w:val="36"/>
          <w:szCs w:val="24"/>
        </w:rPr>
        <w:t>LUYỆN TẬP</w:t>
      </w:r>
      <w:r>
        <w:rPr>
          <w:rFonts w:ascii="Times New Roman" w:hAnsi="Times New Roman"/>
          <w:b/>
          <w:sz w:val="36"/>
          <w:szCs w:val="24"/>
        </w:rPr>
        <w:t xml:space="preserve"> (TT)</w:t>
      </w:r>
      <w:bookmarkStart w:id="0" w:name="_GoBack"/>
      <w:bookmarkEnd w:id="0"/>
    </w:p>
    <w:p w:rsidR="00C8399F" w:rsidRPr="009C3733" w:rsidRDefault="00C8399F" w:rsidP="00C8399F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C3733">
        <w:rPr>
          <w:rFonts w:ascii="Times New Roman" w:hAnsi="Times New Roman"/>
          <w:b/>
          <w:bCs/>
          <w:sz w:val="24"/>
          <w:szCs w:val="24"/>
        </w:rPr>
        <w:t>I.MỤC TIÊU:</w:t>
      </w:r>
    </w:p>
    <w:p w:rsidR="00C8399F" w:rsidRPr="009C3733" w:rsidRDefault="00C8399F" w:rsidP="00C8399F">
      <w:pPr>
        <w:numPr>
          <w:ilvl w:val="0"/>
          <w:numId w:val="2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C3733">
        <w:rPr>
          <w:rFonts w:ascii="Times New Roman" w:hAnsi="Times New Roman"/>
          <w:b/>
          <w:bCs/>
          <w:sz w:val="24"/>
          <w:szCs w:val="24"/>
        </w:rPr>
        <w:t>Kiến thức:</w:t>
      </w:r>
    </w:p>
    <w:p w:rsidR="00C8399F" w:rsidRPr="009C3733" w:rsidRDefault="00C8399F" w:rsidP="00C8399F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9C3733">
        <w:rPr>
          <w:rFonts w:ascii="Times New Roman" w:hAnsi="Times New Roman"/>
          <w:sz w:val="24"/>
          <w:szCs w:val="24"/>
        </w:rPr>
        <w:t>- Nắm được tỉ số lượng giác của hai góc phụ nhau</w:t>
      </w:r>
    </w:p>
    <w:p w:rsidR="00C8399F" w:rsidRPr="009C3733" w:rsidRDefault="00C8399F" w:rsidP="00C8399F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C3733">
        <w:rPr>
          <w:rFonts w:ascii="Times New Roman" w:hAnsi="Times New Roman"/>
          <w:b/>
          <w:sz w:val="24"/>
          <w:szCs w:val="24"/>
        </w:rPr>
        <w:t>Kĩ năng:</w:t>
      </w:r>
    </w:p>
    <w:p w:rsidR="00C8399F" w:rsidRPr="009C3733" w:rsidRDefault="00C8399F" w:rsidP="00C8399F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9C3733">
        <w:rPr>
          <w:rFonts w:ascii="Times New Roman" w:hAnsi="Times New Roman"/>
          <w:sz w:val="24"/>
          <w:szCs w:val="24"/>
        </w:rPr>
        <w:t>- Biết dựng góc khi biết tslg, biết chuyển đổi tslg hai góc phụ nhau, biết tìm số đo góc khi biết độ dài cạnh</w:t>
      </w:r>
    </w:p>
    <w:p w:rsidR="00C8399F" w:rsidRPr="009C3733" w:rsidRDefault="00C8399F" w:rsidP="00C8399F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C3733">
        <w:rPr>
          <w:rFonts w:ascii="Times New Roman" w:hAnsi="Times New Roman"/>
          <w:b/>
          <w:sz w:val="24"/>
          <w:szCs w:val="24"/>
        </w:rPr>
        <w:t>Tư duy:</w:t>
      </w:r>
    </w:p>
    <w:p w:rsidR="00C8399F" w:rsidRPr="009C3733" w:rsidRDefault="00C8399F" w:rsidP="00C8399F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9C3733">
        <w:rPr>
          <w:rFonts w:ascii="Times New Roman" w:hAnsi="Times New Roman"/>
          <w:sz w:val="24"/>
          <w:szCs w:val="24"/>
        </w:rPr>
        <w:t>- Thấy được mối quan hệ của hai góc phụ nhau</w:t>
      </w:r>
    </w:p>
    <w:p w:rsidR="00C8399F" w:rsidRPr="009C3733" w:rsidRDefault="00C8399F" w:rsidP="00C8399F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C3733">
        <w:rPr>
          <w:rFonts w:ascii="Times New Roman" w:hAnsi="Times New Roman"/>
          <w:b/>
          <w:bCs/>
          <w:sz w:val="24"/>
          <w:szCs w:val="24"/>
        </w:rPr>
        <w:t>II. CHUẨN BỊ:</w:t>
      </w:r>
    </w:p>
    <w:p w:rsidR="00C8399F" w:rsidRPr="009C3733" w:rsidRDefault="00C8399F" w:rsidP="00C8399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C3733">
        <w:rPr>
          <w:rFonts w:ascii="Times New Roman" w:hAnsi="Times New Roman"/>
          <w:sz w:val="24"/>
          <w:szCs w:val="24"/>
        </w:rPr>
        <w:tab/>
        <w:t>Sgk, giáo án, phấn, thước, bảng phụ, phiếu học tập</w:t>
      </w:r>
    </w:p>
    <w:p w:rsidR="00C8399F" w:rsidRPr="009C3733" w:rsidRDefault="00C8399F" w:rsidP="00C8399F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C3733">
        <w:rPr>
          <w:rFonts w:ascii="Times New Roman" w:hAnsi="Times New Roman"/>
          <w:b/>
          <w:bCs/>
          <w:sz w:val="24"/>
          <w:szCs w:val="24"/>
        </w:rPr>
        <w:t>III. TIẾN TRÌNH DẠY HỌC:</w:t>
      </w:r>
    </w:p>
    <w:p w:rsidR="00C8399F" w:rsidRPr="009C3733" w:rsidRDefault="00C8399F" w:rsidP="00C8399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1013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70"/>
        <w:gridCol w:w="3488"/>
        <w:gridCol w:w="3379"/>
      </w:tblGrid>
      <w:tr w:rsidR="00C8399F" w:rsidRPr="009C3733" w:rsidTr="002C275B">
        <w:tc>
          <w:tcPr>
            <w:tcW w:w="3270" w:type="dxa"/>
          </w:tcPr>
          <w:p w:rsidR="00C8399F" w:rsidRPr="009C3733" w:rsidRDefault="00C8399F" w:rsidP="002C275B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Giáo viên</w:t>
            </w:r>
          </w:p>
        </w:tc>
        <w:tc>
          <w:tcPr>
            <w:tcW w:w="3488" w:type="dxa"/>
          </w:tcPr>
          <w:p w:rsidR="00C8399F" w:rsidRPr="009C3733" w:rsidRDefault="00C8399F" w:rsidP="002C275B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Học sinh</w:t>
            </w:r>
          </w:p>
        </w:tc>
        <w:tc>
          <w:tcPr>
            <w:tcW w:w="3379" w:type="dxa"/>
          </w:tcPr>
          <w:p w:rsidR="00C8399F" w:rsidRPr="009C3733" w:rsidRDefault="00C8399F" w:rsidP="002C275B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</w:tr>
      <w:tr w:rsidR="00C8399F" w:rsidRPr="009C3733" w:rsidTr="002C275B">
        <w:tc>
          <w:tcPr>
            <w:tcW w:w="3270" w:type="dxa"/>
          </w:tcPr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1. </w: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Ổn định lớp</w: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iểm tra bài cũ</w: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a. 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 xml:space="preserve">Nêu tính chất về tỉ số lượng </w:t>
            </w:r>
            <w:r w:rsidRPr="009C3733">
              <w:rPr>
                <w:rFonts w:ascii="Times New Roman" w:hAnsi="Times New Roman"/>
                <w:sz w:val="24"/>
                <w:szCs w:val="24"/>
              </w:rPr>
              <w:lastRenderedPageBreak/>
              <w:t>giác của hai góc phụ nhau</w: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</w:rPr>
              <w:t>Hãy viết các tỉ số lượng giác sau thành tỉ số lượng giác của các góc nhỏ hơn 45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</w:rPr>
              <w:t>o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 xml:space="preserve"> : sin30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</w:rPr>
              <w:t>o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>, cotg20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</w:rPr>
              <w:t>o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>30’</w: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Luyện tập</w: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</w:rPr>
              <w:t xml:space="preserve">Để dựng tam giác vuông trước hết ta phải dựng gì ? </w:t>
            </w: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519" type="#_x0000_t75" style="position:absolute;left:0;text-align:left;margin-left:43.6pt;margin-top:5.2pt;width:10.95pt;height:10.9pt;z-index:252162048">
                  <v:imagedata r:id="rId7" o:title=""/>
                </v:shape>
                <o:OLEObject Type="Embed" ProgID="Equation.DSMT4" ShapeID="_x0000_s1519" DrawAspect="Content" ObjectID="_1662836060" r:id="rId50"/>
              </w:pict>
            </w:r>
            <w:r w:rsidRPr="009C3733">
              <w:rPr>
                <w:rFonts w:ascii="Times New Roman" w:hAnsi="Times New Roman"/>
                <w:sz w:val="24"/>
                <w:szCs w:val="24"/>
              </w:rPr>
              <w:t xml:space="preserve">Để cos   = 0,6 thì ta phải dựng ntn ? </w:t>
            </w: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518" type="#_x0000_t75" style="position:absolute;left:0;text-align:left;margin-left:76.3pt;margin-top:4.2pt;width:10.95pt;height:10.9pt;z-index:252161024">
                  <v:imagedata r:id="rId7" o:title=""/>
                </v:shape>
                <o:OLEObject Type="Embed" ProgID="Equation.DSMT4" ShapeID="_x0000_s1518" DrawAspect="Content" ObjectID="_1662836061" r:id="rId51"/>
              </w:pict>
            </w:r>
            <w:r>
              <w:rPr>
                <w:noProof/>
              </w:rPr>
              <w:pict>
                <v:shape id="_x0000_s1514" type="#_x0000_t75" style="position:absolute;left:0;text-align:left;margin-left:43.65pt;margin-top:4.2pt;width:10.95pt;height:10.9pt;z-index:252156928">
                  <v:imagedata r:id="rId7" o:title=""/>
                </v:shape>
                <o:OLEObject Type="Embed" ProgID="Equation.DSMT4" ShapeID="_x0000_s1514" DrawAspect="Content" ObjectID="_1662836062" r:id="rId52"/>
              </w:pict>
            </w:r>
            <w:r w:rsidRPr="009C3733">
              <w:rPr>
                <w:rFonts w:ascii="Times New Roman" w:hAnsi="Times New Roman"/>
                <w:sz w:val="24"/>
                <w:szCs w:val="24"/>
              </w:rPr>
              <w:t xml:space="preserve">Viết sin   , cos     ? </w:t>
            </w: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523" type="#_x0000_t75" style="position:absolute;left:0;text-align:left;margin-left:4.05pt;margin-top:-.5pt;width:121.35pt;height:30.7pt;z-index:252166144">
                  <v:imagedata r:id="rId11" o:title=""/>
                </v:shape>
                <o:OLEObject Type="Embed" ProgID="Equation.DSMT4" ShapeID="_x0000_s1523" DrawAspect="Content" ObjectID="_1662836063" r:id="rId53"/>
              </w:pic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527" type="#_x0000_t75" style="position:absolute;left:0;text-align:left;margin-left:76.3pt;margin-top:4.2pt;width:10.95pt;height:10.9pt;z-index:252170240">
                  <v:imagedata r:id="rId7" o:title=""/>
                </v:shape>
                <o:OLEObject Type="Embed" ProgID="Equation.DSMT4" ShapeID="_x0000_s1527" DrawAspect="Content" ObjectID="_1662836064" r:id="rId54"/>
              </w:pict>
            </w:r>
            <w:r>
              <w:rPr>
                <w:noProof/>
              </w:rPr>
              <w:pict>
                <v:shape id="_x0000_s1526" type="#_x0000_t75" style="position:absolute;left:0;text-align:left;margin-left:43.65pt;margin-top:4.2pt;width:10.95pt;height:10.9pt;z-index:252169216">
                  <v:imagedata r:id="rId7" o:title=""/>
                </v:shape>
                <o:OLEObject Type="Embed" ProgID="Equation.DSMT4" ShapeID="_x0000_s1526" DrawAspect="Content" ObjectID="_1662836065" r:id="rId55"/>
              </w:pict>
            </w:r>
            <w:r w:rsidRPr="009C3733">
              <w:rPr>
                <w:rFonts w:ascii="Times New Roman" w:hAnsi="Times New Roman"/>
                <w:sz w:val="24"/>
                <w:szCs w:val="24"/>
              </w:rPr>
              <w:t xml:space="preserve">Viết sin   , cos     rồi biến đổi ? </w:t>
            </w: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</w:rPr>
              <w:t xml:space="preserve">Biết cosB, tìm sinB ta xét mối quan hệ nào ? </w:t>
            </w: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</w:rPr>
              <w:t>Giữa AB và cạnh huyền thể hiện qua tỉ số lượng giác nào ?</w:t>
            </w: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</w:rPr>
              <w:t>Giữa y và 20 thể hiện qua tỉ số lượng giác nào ?</w:t>
            </w: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pict>
                <v:shape id="_x0000_s1536" type="#_x0000_t75" style="position:absolute;left:0;text-align:left;margin-left:164.35pt;margin-top:8.3pt;width:179.05pt;height:57.75pt;z-index:252179456">
                  <v:imagedata r:id="rId15" o:title=""/>
                </v:shape>
                <o:OLEObject Type="Embed" ProgID="Equation.DSMT4" ShapeID="_x0000_s1536" DrawAspect="Content" ObjectID="_1662836066" r:id="rId56"/>
              </w:pic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ủng cố</w: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</w:rPr>
              <w:t xml:space="preserve">Nhắc lại các tỉ số lượng giác của góc nhọn ? </w: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5. </w: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ặn dò</w: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</w:rPr>
              <w:t>Làm các bài tập còn lại</w:t>
            </w:r>
          </w:p>
        </w:tc>
        <w:tc>
          <w:tcPr>
            <w:tcW w:w="3488" w:type="dxa"/>
          </w:tcPr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sz w:val="24"/>
                <w:szCs w:val="24"/>
              </w:rPr>
              <w:t xml:space="preserve">Nếu hai góc phụ nhau thì sin góc </w:t>
            </w:r>
            <w:r w:rsidRPr="009C3733">
              <w:rPr>
                <w:rFonts w:ascii="Times New Roman" w:hAnsi="Times New Roman"/>
                <w:sz w:val="24"/>
                <w:szCs w:val="24"/>
              </w:rPr>
              <w:lastRenderedPageBreak/>
              <w:t>này bằng côsin góc kia, tang góc này bằng côtang góc kia</w:t>
            </w: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sin30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o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= cos60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o</w:t>
            </w: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cotg20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o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30’=tg69</w:t>
            </w:r>
            <w:r w:rsidRPr="009C3733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o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30’</w: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Dựng góc vuông xOy</w: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Trên tia Ox, lấy điểm A sao cho OA=3. Trên tia Oy, lấy điểm B sao cho AB=5</w: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22" type="#_x0000_t75" style="position:absolute;left:0;text-align:left;margin-left:.05pt;margin-top:9.4pt;width:127.35pt;height:30.7pt;z-index:252165120">
                  <v:imagedata r:id="rId17" o:title=""/>
                </v:shape>
                <o:OLEObject Type="Embed" ProgID="Equation.DSMT4" ShapeID="_x0000_s1522" DrawAspect="Content" ObjectID="_1662836067" r:id="rId57"/>
              </w:pic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28" type="#_x0000_t75" style="position:absolute;left:0;text-align:left;margin-left:.05pt;margin-top:-9.75pt;width:127.35pt;height:30.7pt;z-index:252171264">
                  <v:imagedata r:id="rId17" o:title=""/>
                </v:shape>
                <o:OLEObject Type="Embed" ProgID="Equation.DSMT4" ShapeID="_x0000_s1528" DrawAspect="Content" ObjectID="_1662836068" r:id="rId58"/>
              </w:pic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29" type="#_x0000_t75" style="position:absolute;left:0;text-align:left;margin-left:1pt;margin-top:13.95pt;width:124.4pt;height:15.85pt;z-index:252172288">
                  <v:imagedata r:id="rId20" o:title=""/>
                </v:shape>
                <o:OLEObject Type="Embed" ProgID="Equation.DSMT4" ShapeID="_x0000_s1529" DrawAspect="Content" ObjectID="_1662836069" r:id="rId59"/>
              </w:pic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32" type="#_x0000_t75" style="position:absolute;left:0;text-align:left;margin-left:1pt;margin-top:13.95pt;width:148.25pt;height:65.4pt;z-index:252175360">
                  <v:imagedata r:id="rId22" o:title=""/>
                </v:shape>
                <o:OLEObject Type="Embed" ProgID="Equation.DSMT4" ShapeID="_x0000_s1532" DrawAspect="Content" ObjectID="_1662836070" r:id="rId60"/>
              </w:pic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35" type="#_x0000_t75" style="position:absolute;left:0;text-align:left;margin-left:3.45pt;margin-top:1.35pt;width:138.3pt;height:49.45pt;z-index:252178432">
                  <v:imagedata r:id="rId24" o:title=""/>
                </v:shape>
                <o:OLEObject Type="Embed" ProgID="Equation.DSMT4" ShapeID="_x0000_s1535" DrawAspect="Content" ObjectID="_1662836071" r:id="rId61"/>
              </w:pic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3379" w:type="dxa"/>
          </w:tcPr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20" type="#_x0000_t75" style="position:absolute;left:0;text-align:left;margin-left:38.55pt;margin-top:5.3pt;width:81.75pt;height:99.75pt;z-index:252163072;mso-wrap-edited:f" wrapcoords="-396 -162 -396 21600 21798 21600 21798 -162 -396 -162" filled="t">
                  <v:imagedata r:id="rId26" o:title=""/>
                </v:shape>
                <o:OLEObject Type="Embed" ProgID="PBrush" ShapeID="_x0000_s1520" DrawAspect="Content" ObjectID="_1662836072" r:id="rId62"/>
              </w:pic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13.</w: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13" type="#_x0000_t75" style="position:absolute;left:0;text-align:left;margin-left:76.3pt;margin-top:81.9pt;width:10.95pt;height:10.9pt;z-index:252155904">
                  <v:imagedata r:id="rId7" o:title=""/>
                </v:shape>
                <o:OLEObject Type="Embed" ProgID="Equation.DSMT4" ShapeID="_x0000_s1513" DrawAspect="Content" ObjectID="_1662836073" r:id="rId63"/>
              </w:pic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>Dựng góc vuông xOy. Lấy một đoạn thẳng làm đơn vị. Trên tia Ox, lấy điểm A sao cho OA=3. Trên tia Oy, lấy điểm B sao cho AB=5. Góc OAB bằng góc      cần dựng</w:t>
            </w: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16" type="#_x0000_t75" style="position:absolute;left:0;text-align:left;margin-left:70.9pt;margin-top:8.7pt;width:11.25pt;height:4.5pt;z-index:252158976;mso-wrap-edited:f" wrapcoords="-1440 0 -1440 18000 21600 18000 21600 0 -1440 0">
                  <v:imagedata r:id="rId29" o:title=""/>
                </v:shape>
                <o:OLEObject Type="Embed" ProgID="PBrush" ShapeID="_x0000_s1516" DrawAspect="Content" ObjectID="_1662836074" r:id="rId64"/>
              </w:pict>
            </w:r>
            <w:r>
              <w:rPr>
                <w:noProof/>
              </w:rPr>
              <w:pict>
                <v:shape id="_x0000_s1515" type="#_x0000_t75" style="position:absolute;left:0;text-align:left;margin-left:16.75pt;margin-top:4.2pt;width:148.25pt;height:30.7pt;z-index:252157952">
                  <v:imagedata r:id="rId31" o:title=""/>
                </v:shape>
                <o:OLEObject Type="Embed" ProgID="Equation.DSMT4" ShapeID="_x0000_s1515" DrawAspect="Content" ObjectID="_1662836075" r:id="rId65"/>
              </w:pic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hật vậy : </w:t>
            </w: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21" type="#_x0000_t75" style="position:absolute;left:0;text-align:left;margin-left:38.55pt;margin-top:5.1pt;width:92.3pt;height:71.45pt;z-index:252164096;mso-wrap-edited:f" wrapcoords="-222 -143 -222 21600 21711 21600 21711 -143 -222 -143" filled="t">
                  <v:imagedata r:id="rId33" o:title=""/>
                </v:shape>
                <o:OLEObject Type="Embed" ProgID="PBrush" ShapeID="_x0000_s1521" DrawAspect="Content" ObjectID="_1662836076" r:id="rId66"/>
              </w:pict>
            </w:r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14a.</w:t>
            </w: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a có : </w:t>
            </w: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12" type="#_x0000_t75" style="position:absolute;left:0;text-align:left;margin-left:33.1pt;margin-top:-14.4pt;width:102.5pt;height:126.7pt;z-index:252154880">
                  <v:imagedata r:id="rId35" o:title=""/>
                </v:shape>
                <o:OLEObject Type="Embed" ProgID="Equation.DSMT4" ShapeID="_x0000_s1512" DrawAspect="Content" ObjectID="_1662836077" r:id="rId67"/>
              </w:pict>
            </w: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24" type="#_x0000_t75" style="position:absolute;left:0;text-align:left;margin-left:16.4pt;margin-top:8.5pt;width:145.25pt;height:30.7pt;z-index:252167168">
                  <v:imagedata r:id="rId37" o:title=""/>
                </v:shape>
                <o:OLEObject Type="Embed" ProgID="Equation.DSMT4" ShapeID="_x0000_s1524" DrawAspect="Content" ObjectID="_1662836078" r:id="rId68"/>
              </w:pic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a có : </w:t>
            </w: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>14b.</w:t>
            </w: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25" type="#_x0000_t75" style="position:absolute;left:0;text-align:left;margin-left:5.5pt;margin-top:6.35pt;width:172.15pt;height:104.95pt;z-index:252168192">
                  <v:imagedata r:id="rId39" o:title=""/>
                </v:shape>
                <o:OLEObject Type="Embed" ProgID="Equation.DSMT4" ShapeID="_x0000_s1525" DrawAspect="Content" ObjectID="_1662836079" r:id="rId69"/>
              </w:pict>
            </w:r>
            <w:r w:rsidRPr="009C3733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a có : </w:t>
            </w: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517" type="#_x0000_t75" style="position:absolute;left:0;text-align:left;margin-left:10.95pt;margin-top:13.8pt;width:153.25pt;height:159.55pt;z-index:252160000">
                  <v:imagedata r:id="rId41" o:title=""/>
                </v:shape>
                <o:OLEObject Type="Embed" ProgID="Equation.DSMT4" ShapeID="_x0000_s1517" DrawAspect="Content" ObjectID="_1662836080" r:id="rId70"/>
              </w:pic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15.</w:t>
            </w:r>
            <w:r w:rsidRPr="009C373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16.</w:t>
            </w:r>
            <w:r w:rsidRPr="009C3733">
              <w:rPr>
                <w:rFonts w:ascii="Times New Roman" w:hAnsi="Times New Roman"/>
                <w:sz w:val="20"/>
                <w:szCs w:val="24"/>
              </w:rPr>
              <w:t xml:space="preserve"> </w: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530" type="#_x0000_t75" style="position:absolute;left:0;text-align:left;margin-left:59.1pt;margin-top:7.6pt;width:61.5pt;height:82.5pt;z-index:252173312;mso-wrap-edited:f" wrapcoords="-527 -196 -527 21600 21863 21600 21863 -196 -527 -196" filled="t">
                  <v:imagedata r:id="rId43" o:title=""/>
                </v:shape>
                <o:OLEObject Type="Embed" ProgID="PBrush" ShapeID="_x0000_s1530" DrawAspect="Content" ObjectID="_1662836081" r:id="rId71"/>
              </w:pic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C8399F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pict>
                <v:shape id="_x0000_s1531" type="#_x0000_t75" style="position:absolute;left:0;text-align:left;margin-left:5.85pt;margin-top:8.3pt;width:148.25pt;height:65.4pt;z-index:252174336">
                  <v:imagedata r:id="rId22" o:title=""/>
                </v:shape>
                <o:OLEObject Type="Embed" ProgID="Equation.DSMT4" ShapeID="_x0000_s1531" DrawAspect="Content" ObjectID="_1662836082" r:id="rId72"/>
              </w:pict>
            </w:r>
          </w:p>
          <w:p w:rsidR="00C8399F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C8399F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C8399F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C8399F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C8399F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3733">
              <w:rPr>
                <w:rFonts w:ascii="Times New Roman" w:hAnsi="Times New Roman"/>
                <w:b/>
                <w:bCs/>
                <w:sz w:val="24"/>
                <w:szCs w:val="24"/>
              </w:rPr>
              <w:t>17.</w: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533" type="#_x0000_t75" style="position:absolute;left:0;text-align:left;margin-left:27.65pt;margin-top:11pt;width:108.65pt;height:68pt;z-index:252176384;mso-wrap-edited:f" wrapcoords="-222 -177 -222 21600 21711 21600 21711 -177 -222 -177" filled="t">
                  <v:imagedata r:id="rId46" o:title=""/>
                </v:shape>
                <o:OLEObject Type="Embed" ProgID="PBrush" ShapeID="_x0000_s1533" DrawAspect="Content" ObjectID="_1662836083" r:id="rId73"/>
              </w:pic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534" type="#_x0000_t75" style="position:absolute;left:0;text-align:left;margin-left:15.8pt;margin-top:8.75pt;width:138.3pt;height:103.95pt;z-index:252177408">
                  <v:imagedata r:id="rId48" o:title=""/>
                </v:shape>
                <o:OLEObject Type="Embed" ProgID="Equation.DSMT4" ShapeID="_x0000_s1534" DrawAspect="Content" ObjectID="_1662836084" r:id="rId74"/>
              </w:pict>
            </w: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8399F" w:rsidRPr="009C3733" w:rsidRDefault="00C8399F" w:rsidP="002C275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C8399F" w:rsidRPr="009C3733" w:rsidRDefault="00C8399F" w:rsidP="00C8399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8399F" w:rsidRPr="009C3733" w:rsidRDefault="00C8399F" w:rsidP="00C8399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C3733">
        <w:rPr>
          <w:rFonts w:ascii="Times New Roman" w:hAnsi="Times New Roman"/>
          <w:sz w:val="28"/>
          <w:szCs w:val="28"/>
        </w:rPr>
        <w:t>R</w:t>
      </w:r>
      <w:r>
        <w:rPr>
          <w:rFonts w:ascii="Times New Roman" w:hAnsi="Times New Roman"/>
          <w:sz w:val="28"/>
          <w:szCs w:val="28"/>
        </w:rPr>
        <w:t>Ú</w:t>
      </w:r>
      <w:r w:rsidRPr="009C3733">
        <w:rPr>
          <w:rFonts w:ascii="Times New Roman" w:hAnsi="Times New Roman"/>
          <w:sz w:val="28"/>
          <w:szCs w:val="28"/>
        </w:rPr>
        <w:t>T KINH NGHIỆM:</w:t>
      </w:r>
      <w:r w:rsidRPr="00DB4EE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-GV cho nhiều dạng toán để học sinh thông thạo trong cách giải bài. GV cho nhiều dạng toán nâng cao và toán thực tế liên quan.</w:t>
      </w:r>
    </w:p>
    <w:p w:rsidR="00C8399F" w:rsidRPr="009C3733" w:rsidRDefault="00C8399F" w:rsidP="00C8399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V cho nhiều dạng toán thực tế.</w:t>
      </w:r>
    </w:p>
    <w:p w:rsidR="00C8399F" w:rsidRPr="009C3733" w:rsidRDefault="00C8399F" w:rsidP="00C8399F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8399F" w:rsidRPr="009C3733" w:rsidRDefault="00C8399F" w:rsidP="00C8399F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8399F" w:rsidRDefault="00C8399F" w:rsidP="00C8399F"/>
    <w:p w:rsidR="006A65CD" w:rsidRPr="009C3733" w:rsidRDefault="006A65CD" w:rsidP="006A65CD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26E08" w:rsidRDefault="00426E08"/>
    <w:sectPr w:rsidR="00426E08" w:rsidSect="00426E08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3508C5"/>
    <w:multiLevelType w:val="hybridMultilevel"/>
    <w:tmpl w:val="5A560D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292C4360"/>
    <w:multiLevelType w:val="hybridMultilevel"/>
    <w:tmpl w:val="004240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399A7E85"/>
    <w:multiLevelType w:val="multilevel"/>
    <w:tmpl w:val="004240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519B6171"/>
    <w:multiLevelType w:val="hybridMultilevel"/>
    <w:tmpl w:val="3830061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>
    <w:nsid w:val="58656F63"/>
    <w:multiLevelType w:val="hybridMultilevel"/>
    <w:tmpl w:val="6FCC6F6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9C3376">
      <w:start w:val="3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hideSpellingError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65CD"/>
    <w:rsid w:val="000C00C5"/>
    <w:rsid w:val="003C24AF"/>
    <w:rsid w:val="00426E08"/>
    <w:rsid w:val="006A65CD"/>
    <w:rsid w:val="00733DAE"/>
    <w:rsid w:val="00915594"/>
    <w:rsid w:val="00C8399F"/>
    <w:rsid w:val="00DB4EE2"/>
    <w:rsid w:val="00DF7718"/>
    <w:rsid w:val="00E77EDB"/>
    <w:rsid w:val="00FB6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7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65CD"/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6A65CD"/>
    <w:pPr>
      <w:keepNext/>
      <w:tabs>
        <w:tab w:val="left" w:pos="8610"/>
      </w:tabs>
      <w:spacing w:after="0" w:line="240" w:lineRule="auto"/>
      <w:jc w:val="center"/>
      <w:outlineLvl w:val="0"/>
    </w:pPr>
    <w:rPr>
      <w:rFonts w:ascii="Times New Roman" w:hAnsi="Times New Roman"/>
      <w:b/>
      <w:bCs/>
      <w:shadow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qFormat/>
    <w:rsid w:val="006A65CD"/>
    <w:pPr>
      <w:keepNext/>
      <w:spacing w:after="0" w:line="240" w:lineRule="auto"/>
      <w:ind w:firstLine="140"/>
      <w:jc w:val="both"/>
      <w:outlineLvl w:val="1"/>
    </w:pPr>
    <w:rPr>
      <w:rFonts w:ascii="Times New Roman" w:hAnsi="Times New Roman"/>
      <w:i/>
      <w:iCs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qFormat/>
    <w:rsid w:val="006A65CD"/>
    <w:pPr>
      <w:keepNext/>
      <w:spacing w:before="240" w:after="60" w:line="240" w:lineRule="auto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6A65CD"/>
    <w:pPr>
      <w:keepNext/>
      <w:spacing w:before="240" w:after="60" w:line="240" w:lineRule="auto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qFormat/>
    <w:rsid w:val="006A65CD"/>
    <w:pPr>
      <w:spacing w:before="240" w:after="60" w:line="240" w:lineRule="auto"/>
      <w:outlineLvl w:val="4"/>
    </w:pPr>
    <w:rPr>
      <w:rFonts w:ascii="Times New Roman" w:hAnsi="Times New Roman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A65CD"/>
    <w:rPr>
      <w:rFonts w:ascii="Times New Roman" w:eastAsia="Times New Roman" w:hAnsi="Times New Roman" w:cs="Times New Roman"/>
      <w:b/>
      <w:bCs/>
      <w:shadow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6A65CD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6A65CD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6A65CD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6A65CD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BodyTextIndent">
    <w:name w:val="Body Text Indent"/>
    <w:basedOn w:val="Normal"/>
    <w:link w:val="BodyTextIndentChar"/>
    <w:uiPriority w:val="99"/>
    <w:rsid w:val="006A65CD"/>
    <w:pPr>
      <w:spacing w:after="0" w:line="240" w:lineRule="auto"/>
      <w:ind w:firstLine="102"/>
      <w:jc w:val="both"/>
    </w:pPr>
    <w:rPr>
      <w:rFonts w:ascii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6A65C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rsid w:val="006A65CD"/>
    <w:pPr>
      <w:spacing w:after="0" w:line="240" w:lineRule="auto"/>
      <w:ind w:firstLine="140"/>
      <w:jc w:val="both"/>
    </w:pPr>
    <w:rPr>
      <w:rFonts w:ascii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6A65CD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6A65C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rsid w:val="006A65C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character" w:styleId="PageNumber">
    <w:name w:val="page number"/>
    <w:basedOn w:val="DefaultParagraphFont"/>
    <w:uiPriority w:val="99"/>
    <w:rsid w:val="006A65CD"/>
    <w:rPr>
      <w:rFonts w:cs="Times New Roman"/>
    </w:rPr>
  </w:style>
  <w:style w:type="paragraph" w:styleId="BodyTextIndent3">
    <w:name w:val="Body Text Indent 3"/>
    <w:basedOn w:val="Normal"/>
    <w:link w:val="BodyTextIndent3Char"/>
    <w:uiPriority w:val="99"/>
    <w:rsid w:val="006A65CD"/>
    <w:pPr>
      <w:spacing w:after="0" w:line="240" w:lineRule="auto"/>
      <w:ind w:firstLine="110"/>
      <w:jc w:val="both"/>
    </w:pPr>
    <w:rPr>
      <w:rFonts w:ascii="Times New Roman" w:hAnsi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6A65CD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rsid w:val="006A65CD"/>
    <w:pPr>
      <w:spacing w:after="120" w:line="240" w:lineRule="auto"/>
    </w:pPr>
    <w:rPr>
      <w:rFonts w:ascii="Times New Roman" w:hAnsi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paragraph" w:styleId="BodyText3">
    <w:name w:val="Body Text 3"/>
    <w:basedOn w:val="Normal"/>
    <w:link w:val="BodyText3Char"/>
    <w:uiPriority w:val="99"/>
    <w:rsid w:val="006A65CD"/>
    <w:pPr>
      <w:spacing w:after="120" w:line="240" w:lineRule="auto"/>
    </w:pPr>
    <w:rPr>
      <w:rFonts w:ascii="Times New Roman" w:hAnsi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6A65CD"/>
    <w:rPr>
      <w:rFonts w:ascii="Times New Roman" w:eastAsia="Times New Roman" w:hAnsi="Times New Roman" w:cs="Times New Roman"/>
      <w:sz w:val="16"/>
      <w:szCs w:val="16"/>
    </w:rPr>
  </w:style>
  <w:style w:type="paragraph" w:styleId="BodyText2">
    <w:name w:val="Body Text 2"/>
    <w:basedOn w:val="Normal"/>
    <w:link w:val="BodyText2Char"/>
    <w:uiPriority w:val="99"/>
    <w:rsid w:val="006A65CD"/>
    <w:pPr>
      <w:spacing w:after="120" w:line="480" w:lineRule="auto"/>
    </w:pPr>
    <w:rPr>
      <w:rFonts w:ascii="Times New Roman" w:hAnsi="Times New Roman"/>
      <w:sz w:val="28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character" w:styleId="Emphasis">
    <w:name w:val="Emphasis"/>
    <w:basedOn w:val="DefaultParagraphFont"/>
    <w:uiPriority w:val="20"/>
    <w:qFormat/>
    <w:rsid w:val="006A65CD"/>
    <w:rPr>
      <w:rFonts w:cs="Times New Roman"/>
      <w:i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65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65CD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65CD"/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6A65CD"/>
    <w:pPr>
      <w:keepNext/>
      <w:tabs>
        <w:tab w:val="left" w:pos="8610"/>
      </w:tabs>
      <w:spacing w:after="0" w:line="240" w:lineRule="auto"/>
      <w:jc w:val="center"/>
      <w:outlineLvl w:val="0"/>
    </w:pPr>
    <w:rPr>
      <w:rFonts w:ascii="Times New Roman" w:hAnsi="Times New Roman"/>
      <w:b/>
      <w:bCs/>
      <w:shadow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qFormat/>
    <w:rsid w:val="006A65CD"/>
    <w:pPr>
      <w:keepNext/>
      <w:spacing w:after="0" w:line="240" w:lineRule="auto"/>
      <w:ind w:firstLine="140"/>
      <w:jc w:val="both"/>
      <w:outlineLvl w:val="1"/>
    </w:pPr>
    <w:rPr>
      <w:rFonts w:ascii="Times New Roman" w:hAnsi="Times New Roman"/>
      <w:i/>
      <w:iCs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qFormat/>
    <w:rsid w:val="006A65CD"/>
    <w:pPr>
      <w:keepNext/>
      <w:spacing w:before="240" w:after="60" w:line="240" w:lineRule="auto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6A65CD"/>
    <w:pPr>
      <w:keepNext/>
      <w:spacing w:before="240" w:after="60" w:line="240" w:lineRule="auto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qFormat/>
    <w:rsid w:val="006A65CD"/>
    <w:pPr>
      <w:spacing w:before="240" w:after="60" w:line="240" w:lineRule="auto"/>
      <w:outlineLvl w:val="4"/>
    </w:pPr>
    <w:rPr>
      <w:rFonts w:ascii="Times New Roman" w:hAnsi="Times New Roman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A65CD"/>
    <w:rPr>
      <w:rFonts w:ascii="Times New Roman" w:eastAsia="Times New Roman" w:hAnsi="Times New Roman" w:cs="Times New Roman"/>
      <w:b/>
      <w:bCs/>
      <w:shadow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6A65CD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6A65CD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6A65CD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6A65CD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BodyTextIndent">
    <w:name w:val="Body Text Indent"/>
    <w:basedOn w:val="Normal"/>
    <w:link w:val="BodyTextIndentChar"/>
    <w:uiPriority w:val="99"/>
    <w:rsid w:val="006A65CD"/>
    <w:pPr>
      <w:spacing w:after="0" w:line="240" w:lineRule="auto"/>
      <w:ind w:firstLine="102"/>
      <w:jc w:val="both"/>
    </w:pPr>
    <w:rPr>
      <w:rFonts w:ascii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6A65C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rsid w:val="006A65CD"/>
    <w:pPr>
      <w:spacing w:after="0" w:line="240" w:lineRule="auto"/>
      <w:ind w:firstLine="140"/>
      <w:jc w:val="both"/>
    </w:pPr>
    <w:rPr>
      <w:rFonts w:ascii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6A65CD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6A65C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rsid w:val="006A65CD"/>
    <w:pPr>
      <w:tabs>
        <w:tab w:val="center" w:pos="4320"/>
        <w:tab w:val="right" w:pos="8640"/>
      </w:tabs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character" w:styleId="PageNumber">
    <w:name w:val="page number"/>
    <w:basedOn w:val="DefaultParagraphFont"/>
    <w:uiPriority w:val="99"/>
    <w:rsid w:val="006A65CD"/>
    <w:rPr>
      <w:rFonts w:cs="Times New Roman"/>
    </w:rPr>
  </w:style>
  <w:style w:type="paragraph" w:styleId="BodyTextIndent3">
    <w:name w:val="Body Text Indent 3"/>
    <w:basedOn w:val="Normal"/>
    <w:link w:val="BodyTextIndent3Char"/>
    <w:uiPriority w:val="99"/>
    <w:rsid w:val="006A65CD"/>
    <w:pPr>
      <w:spacing w:after="0" w:line="240" w:lineRule="auto"/>
      <w:ind w:firstLine="110"/>
      <w:jc w:val="both"/>
    </w:pPr>
    <w:rPr>
      <w:rFonts w:ascii="Times New Roman" w:hAnsi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6A65CD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rsid w:val="006A65CD"/>
    <w:pPr>
      <w:spacing w:after="120" w:line="240" w:lineRule="auto"/>
    </w:pPr>
    <w:rPr>
      <w:rFonts w:ascii="Times New Roman" w:hAnsi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paragraph" w:styleId="BodyText3">
    <w:name w:val="Body Text 3"/>
    <w:basedOn w:val="Normal"/>
    <w:link w:val="BodyText3Char"/>
    <w:uiPriority w:val="99"/>
    <w:rsid w:val="006A65CD"/>
    <w:pPr>
      <w:spacing w:after="120" w:line="240" w:lineRule="auto"/>
    </w:pPr>
    <w:rPr>
      <w:rFonts w:ascii="Times New Roman" w:hAnsi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6A65CD"/>
    <w:rPr>
      <w:rFonts w:ascii="Times New Roman" w:eastAsia="Times New Roman" w:hAnsi="Times New Roman" w:cs="Times New Roman"/>
      <w:sz w:val="16"/>
      <w:szCs w:val="16"/>
    </w:rPr>
  </w:style>
  <w:style w:type="paragraph" w:styleId="BodyText2">
    <w:name w:val="Body Text 2"/>
    <w:basedOn w:val="Normal"/>
    <w:link w:val="BodyText2Char"/>
    <w:uiPriority w:val="99"/>
    <w:rsid w:val="006A65CD"/>
    <w:pPr>
      <w:spacing w:after="120" w:line="480" w:lineRule="auto"/>
    </w:pPr>
    <w:rPr>
      <w:rFonts w:ascii="Times New Roman" w:hAnsi="Times New Roman"/>
      <w:sz w:val="28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sid w:val="006A65CD"/>
    <w:rPr>
      <w:rFonts w:ascii="Times New Roman" w:eastAsia="Times New Roman" w:hAnsi="Times New Roman" w:cs="Times New Roman"/>
      <w:sz w:val="28"/>
      <w:szCs w:val="24"/>
    </w:rPr>
  </w:style>
  <w:style w:type="character" w:styleId="Emphasis">
    <w:name w:val="Emphasis"/>
    <w:basedOn w:val="DefaultParagraphFont"/>
    <w:uiPriority w:val="20"/>
    <w:qFormat/>
    <w:rsid w:val="006A65CD"/>
    <w:rPr>
      <w:rFonts w:cs="Times New Roman"/>
      <w:i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65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65CD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8.png"/><Relationship Id="rId39" Type="http://schemas.openxmlformats.org/officeDocument/2006/relationships/image" Target="media/image14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63" Type="http://schemas.openxmlformats.org/officeDocument/2006/relationships/oleObject" Target="embeddings/oleObject39.bin"/><Relationship Id="rId68" Type="http://schemas.openxmlformats.org/officeDocument/2006/relationships/oleObject" Target="embeddings/oleObject44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47.bin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9" Type="http://schemas.openxmlformats.org/officeDocument/2006/relationships/image" Target="media/image9.png"/><Relationship Id="rId11" Type="http://schemas.openxmlformats.org/officeDocument/2006/relationships/image" Target="media/image2.wmf"/><Relationship Id="rId24" Type="http://schemas.openxmlformats.org/officeDocument/2006/relationships/image" Target="media/image7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4.bin"/><Relationship Id="rId66" Type="http://schemas.openxmlformats.org/officeDocument/2006/relationships/oleObject" Target="embeddings/oleObject42.bin"/><Relationship Id="rId74" Type="http://schemas.openxmlformats.org/officeDocument/2006/relationships/oleObject" Target="embeddings/oleObject50.bin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3.bin"/><Relationship Id="rId61" Type="http://schemas.openxmlformats.org/officeDocument/2006/relationships/oleObject" Target="embeddings/oleObject3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41.bin"/><Relationship Id="rId73" Type="http://schemas.openxmlformats.org/officeDocument/2006/relationships/oleObject" Target="embeddings/oleObject49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image" Target="media/image6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2.wmf"/><Relationship Id="rId43" Type="http://schemas.openxmlformats.org/officeDocument/2006/relationships/image" Target="media/image16.png"/><Relationship Id="rId48" Type="http://schemas.openxmlformats.org/officeDocument/2006/relationships/image" Target="media/image18.wmf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40.bin"/><Relationship Id="rId69" Type="http://schemas.openxmlformats.org/officeDocument/2006/relationships/oleObject" Target="embeddings/oleObject4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8.bin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1.png"/><Relationship Id="rId38" Type="http://schemas.openxmlformats.org/officeDocument/2006/relationships/oleObject" Target="embeddings/oleObject19.bin"/><Relationship Id="rId46" Type="http://schemas.openxmlformats.org/officeDocument/2006/relationships/image" Target="media/image17.png"/><Relationship Id="rId59" Type="http://schemas.openxmlformats.org/officeDocument/2006/relationships/oleObject" Target="embeddings/oleObject35.bin"/><Relationship Id="rId67" Type="http://schemas.openxmlformats.org/officeDocument/2006/relationships/oleObject" Target="embeddings/oleObject43.bin"/><Relationship Id="rId20" Type="http://schemas.openxmlformats.org/officeDocument/2006/relationships/image" Target="media/image5.wmf"/><Relationship Id="rId41" Type="http://schemas.openxmlformats.org/officeDocument/2006/relationships/image" Target="media/image15.wmf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8.bin"/><Relationship Id="rId70" Type="http://schemas.openxmlformats.org/officeDocument/2006/relationships/oleObject" Target="embeddings/oleObject46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B5BBE-F72C-4056-B78A-1A823A0A71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572</Words>
  <Characters>326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+</Company>
  <LinksUpToDate>false</LinksUpToDate>
  <CharactersWithSpaces>38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+</dc:creator>
  <cp:lastModifiedBy>ACER</cp:lastModifiedBy>
  <cp:revision>5</cp:revision>
  <dcterms:created xsi:type="dcterms:W3CDTF">2020-09-27T01:08:00Z</dcterms:created>
  <dcterms:modified xsi:type="dcterms:W3CDTF">2020-09-28T15:04:00Z</dcterms:modified>
</cp:coreProperties>
</file>